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08" r:id="rId15"/>
    <p:sldId id="376" r:id="rId16"/>
    <p:sldId id="409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24" d="100"/>
          <a:sy n="124" d="100"/>
        </p:scale>
        <p:origin x="-968" y="-104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13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59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60458"/>
              </p:ext>
            </p:extLst>
          </p:nvPr>
        </p:nvGraphicFramePr>
        <p:xfrm>
          <a:off x="531971" y="3254375"/>
          <a:ext cx="8139944" cy="19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71" y="3254375"/>
                        <a:ext cx="8139944" cy="191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3048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8525"/>
              </p:ext>
            </p:extLst>
          </p:nvPr>
        </p:nvGraphicFramePr>
        <p:xfrm>
          <a:off x="667902" y="4117975"/>
          <a:ext cx="8001871" cy="181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902" y="4117975"/>
                        <a:ext cx="8001871" cy="181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has</a:t>
            </a:r>
            <a:r>
              <a:rPr lang="en-US" sz="4800" dirty="0" smtClean="0"/>
              <a:t> 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.</a:t>
            </a:r>
          </a:p>
          <a:p>
            <a:r>
              <a:rPr lang="en-US" sz="4800" dirty="0">
                <a:solidFill>
                  <a:srgbClr val="000000"/>
                </a:solidFill>
              </a:rPr>
              <a:t>I</a:t>
            </a:r>
            <a:r>
              <a:rPr lang="en-US" sz="4800" dirty="0" smtClean="0">
                <a:solidFill>
                  <a:srgbClr val="000000"/>
                </a:solidFill>
              </a:rPr>
              <a:t>f it exists, it must be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/>
          </a:p>
          <a:p>
            <a:r>
              <a:rPr lang="en-US" sz="4800" dirty="0" smtClean="0">
                <a:solidFill>
                  <a:srgbClr val="000000"/>
                </a:solidFill>
              </a:rPr>
              <a:t>but     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017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</a:t>
            </a:r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577" y="1450507"/>
            <a:ext cx="8630965" cy="453056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(2) 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</a:t>
            </a:r>
          </a:p>
          <a:p>
            <a:r>
              <a:rPr lang="en-US" dirty="0" smtClean="0"/>
              <a:t>  collection of all sets </a:t>
            </a:r>
            <a:r>
              <a:rPr lang="en-US" dirty="0" smtClean="0">
                <a:sym typeface="Euclid Symbol"/>
              </a:rPr>
              <a:t>-- which is why it’s not a 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6706" y="3371132"/>
            <a:ext cx="78535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but no element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6</TotalTime>
  <Words>377</Words>
  <Application>Microsoft Macintosh PowerPoint</Application>
  <PresentationFormat>On-screen Show (4:3)</PresentationFormat>
  <Paragraphs>81</Paragraphs>
  <Slides>17</Slides>
  <Notes>1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Custom Design</vt:lpstr>
      <vt:lpstr>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Sets are Well Founded</vt:lpstr>
      <vt:lpstr>Sets are Well Founded</vt:lpstr>
      <vt:lpstr>Sets are Well Founded</vt:lpstr>
      <vt:lpstr>Some Axioms of Set Theory</vt:lpstr>
      <vt:lpstr>Some Axioms of Set Theory</vt:lpstr>
      <vt:lpstr>S ∉ S</vt:lpstr>
      <vt:lpstr>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01</cp:revision>
  <cp:lastPrinted>2015-03-01T22:28:43Z</cp:lastPrinted>
  <dcterms:created xsi:type="dcterms:W3CDTF">2011-02-18T03:43:54Z</dcterms:created>
  <dcterms:modified xsi:type="dcterms:W3CDTF">2015-03-03T17:47:33Z</dcterms:modified>
</cp:coreProperties>
</file>